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8FFD94" w14:textId="77777777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14:paraId="67FFD39B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5C65CE07" w14:textId="77777777" w:rsidR="00E83718" w:rsidRDefault="00E83718" w:rsidP="00E83718">
      <w:pPr>
        <w:spacing w:line="360" w:lineRule="auto"/>
      </w:pPr>
    </w:p>
    <w:p w14:paraId="489DD1E3" w14:textId="77777777" w:rsidR="00993E7B" w:rsidRDefault="009B001F" w:rsidP="003562AC">
      <w:pPr>
        <w:tabs>
          <w:tab w:val="left" w:pos="2520"/>
        </w:tabs>
        <w:spacing w:line="480" w:lineRule="auto"/>
      </w:pPr>
      <w:r>
        <w:t>Write the partial fraction decomposition of each rational expression</w:t>
      </w:r>
    </w:p>
    <w:p w14:paraId="6989C828" w14:textId="77777777" w:rsidR="009B001F" w:rsidRDefault="009B001F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9B001F">
        <w:rPr>
          <w:position w:val="-26"/>
        </w:rPr>
        <w:object w:dxaOrig="1300" w:dyaOrig="580" w14:anchorId="11A948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9.4pt" o:ole="">
            <v:imagedata r:id="rId6" o:title=""/>
          </v:shape>
          <o:OLEObject Type="Embed" ProgID="Equation.DSMT4" ShapeID="_x0000_i1025" DrawAspect="Content" ObjectID="_1656146194" r:id="rId7"/>
        </w:object>
      </w:r>
    </w:p>
    <w:p w14:paraId="0BC263B6" w14:textId="49D5948F" w:rsidR="009B001F" w:rsidRDefault="002D1BFD" w:rsidP="008C584F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2D1BFD">
        <w:rPr>
          <w:position w:val="-26"/>
        </w:rPr>
        <w:object w:dxaOrig="1340" w:dyaOrig="580" w14:anchorId="264778EF">
          <v:shape id="_x0000_i1026" type="#_x0000_t75" style="width:66.6pt;height:29.4pt" o:ole="">
            <v:imagedata r:id="rId8" o:title=""/>
          </v:shape>
          <o:OLEObject Type="Embed" ProgID="Equation.DSMT4" ShapeID="_x0000_i1026" DrawAspect="Content" ObjectID="_1656146195" r:id="rId9"/>
        </w:object>
      </w:r>
    </w:p>
    <w:p w14:paraId="5C688E08" w14:textId="77777777" w:rsidR="00F13615" w:rsidRPr="00F13615" w:rsidRDefault="0041281C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127094">
        <w:rPr>
          <w:position w:val="-30"/>
        </w:rPr>
        <w:object w:dxaOrig="1359" w:dyaOrig="720" w14:anchorId="450B88A3">
          <v:shape id="_x0000_i1028" type="#_x0000_t75" style="width:68.4pt;height:36pt" o:ole="">
            <v:imagedata r:id="rId10" o:title=""/>
          </v:shape>
          <o:OLEObject Type="Embed" ProgID="Equation.DSMT4" ShapeID="_x0000_i1028" DrawAspect="Content" ObjectID="_1656146196" r:id="rId11"/>
        </w:object>
      </w:r>
    </w:p>
    <w:p w14:paraId="321DBCF9" w14:textId="77777777" w:rsidR="00F13615" w:rsidRDefault="00DD553A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AE10B1">
        <w:rPr>
          <w:position w:val="-30"/>
        </w:rPr>
        <w:object w:dxaOrig="840" w:dyaOrig="620" w14:anchorId="66859CEB">
          <v:shape id="_x0000_i1029" type="#_x0000_t75" style="width:42pt;height:30.6pt" o:ole="">
            <v:imagedata r:id="rId12" o:title=""/>
          </v:shape>
          <o:OLEObject Type="Embed" ProgID="Equation.DSMT4" ShapeID="_x0000_i1029" DrawAspect="Content" ObjectID="_1656146197" r:id="rId13"/>
        </w:object>
      </w:r>
    </w:p>
    <w:p w14:paraId="39E75DCC" w14:textId="77777777" w:rsidR="00DD553A" w:rsidRDefault="00DD553A" w:rsidP="003C7FC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DD553A">
        <w:rPr>
          <w:position w:val="-30"/>
        </w:rPr>
        <w:object w:dxaOrig="1280" w:dyaOrig="620" w14:anchorId="2EE1DD0E">
          <v:shape id="_x0000_i1030" type="#_x0000_t75" style="width:63.6pt;height:30pt" o:ole="">
            <v:imagedata r:id="rId14" o:title=""/>
          </v:shape>
          <o:OLEObject Type="Embed" ProgID="Equation.DSMT4" ShapeID="_x0000_i1030" DrawAspect="Content" ObjectID="_1656146198" r:id="rId15"/>
        </w:object>
      </w:r>
    </w:p>
    <w:p w14:paraId="7C061D91" w14:textId="77777777" w:rsidR="00847DB3" w:rsidRDefault="00847DB3" w:rsidP="00847DB3">
      <w:pPr>
        <w:spacing w:line="360" w:lineRule="auto"/>
      </w:pPr>
    </w:p>
    <w:sectPr w:rsidR="00847DB3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2442F9"/>
    <w:rsid w:val="002D1BFD"/>
    <w:rsid w:val="003562AC"/>
    <w:rsid w:val="003826C6"/>
    <w:rsid w:val="0041281C"/>
    <w:rsid w:val="00487D3A"/>
    <w:rsid w:val="00547B2B"/>
    <w:rsid w:val="00562D9F"/>
    <w:rsid w:val="00726509"/>
    <w:rsid w:val="008142D6"/>
    <w:rsid w:val="00847DB3"/>
    <w:rsid w:val="008520AD"/>
    <w:rsid w:val="0085525A"/>
    <w:rsid w:val="0087613A"/>
    <w:rsid w:val="008C584F"/>
    <w:rsid w:val="008C70E7"/>
    <w:rsid w:val="009107A1"/>
    <w:rsid w:val="00993E7B"/>
    <w:rsid w:val="009B001F"/>
    <w:rsid w:val="009C0C36"/>
    <w:rsid w:val="00A30A17"/>
    <w:rsid w:val="00AD7AAA"/>
    <w:rsid w:val="00B91924"/>
    <w:rsid w:val="00BC5CD0"/>
    <w:rsid w:val="00C627CF"/>
    <w:rsid w:val="00CB6CF4"/>
    <w:rsid w:val="00D17C2A"/>
    <w:rsid w:val="00D33F5C"/>
    <w:rsid w:val="00DD553A"/>
    <w:rsid w:val="00E11DF8"/>
    <w:rsid w:val="00E67510"/>
    <w:rsid w:val="00E83718"/>
    <w:rsid w:val="00F13615"/>
    <w:rsid w:val="00F74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F2C5CF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03B0D3-4727-442E-A0F9-6764C10B05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40</Words>
  <Characters>23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1</cp:revision>
  <dcterms:created xsi:type="dcterms:W3CDTF">2019-08-22T12:26:00Z</dcterms:created>
  <dcterms:modified xsi:type="dcterms:W3CDTF">2020-07-13T16:50:00Z</dcterms:modified>
</cp:coreProperties>
</file>